
<file path=[Content_Types].xml><?xml version="1.0" encoding="utf-8"?>
<Types xmlns="http://schemas.openxmlformats.org/package/2006/content-types">
  <Default Extension="png" ContentType="image/png"/>
  <Default Extension="jfif" ContentType="image/jpe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8"/>
  </p:notesMasterIdLst>
  <p:sldIdLst>
    <p:sldId id="267" r:id="rId3"/>
    <p:sldId id="1025" r:id="rId4"/>
    <p:sldId id="279" r:id="rId5"/>
    <p:sldId id="268" r:id="rId6"/>
    <p:sldId id="269" r:id="rId7"/>
    <p:sldId id="270" r:id="rId8"/>
    <p:sldId id="271" r:id="rId9"/>
    <p:sldId id="272" r:id="rId10"/>
    <p:sldId id="278" r:id="rId11"/>
    <p:sldId id="273" r:id="rId12"/>
    <p:sldId id="1026" r:id="rId13"/>
    <p:sldId id="275" r:id="rId14"/>
    <p:sldId id="274" r:id="rId15"/>
    <p:sldId id="290" r:id="rId16"/>
    <p:sldId id="291" r:id="rId17"/>
    <p:sldId id="293" r:id="rId18"/>
    <p:sldId id="294" r:id="rId19"/>
    <p:sldId id="292" r:id="rId20"/>
    <p:sldId id="295" r:id="rId21"/>
    <p:sldId id="296" r:id="rId22"/>
    <p:sldId id="1027" r:id="rId23"/>
    <p:sldId id="297" r:id="rId24"/>
    <p:sldId id="287" r:id="rId25"/>
    <p:sldId id="298" r:id="rId26"/>
    <p:sldId id="288" r:id="rId27"/>
    <p:sldId id="299" r:id="rId28"/>
    <p:sldId id="300" r:id="rId29"/>
    <p:sldId id="1028" r:id="rId30"/>
    <p:sldId id="289" r:id="rId31"/>
    <p:sldId id="549" r:id="rId32"/>
    <p:sldId id="1020" r:id="rId33"/>
    <p:sldId id="1021" r:id="rId34"/>
    <p:sldId id="1024" r:id="rId35"/>
    <p:sldId id="284" r:id="rId36"/>
    <p:sldId id="285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9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61168-03B7-4AB7-BEC8-3370029AB875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D4C0-DBE2-4505-BD2B-D191C7946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16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484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44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123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5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727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300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3694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079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4369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626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6643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6952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470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3252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125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3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58993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4685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23455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8432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8854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011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23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888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18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238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86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44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38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06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0158C-F406-41F8-B1EE-8DD03B3109AF}" type="datetimeFigureOut">
              <a:rPr lang="en-US" smtClean="0"/>
              <a:t>10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82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4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2" Type="http://schemas.microsoft.com/office/2007/relationships/media" Target="../media/media1.mp3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image" Target="../media/image21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slide" Target="slide16.xml"/><Relationship Id="rId14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4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2" Type="http://schemas.microsoft.com/office/2007/relationships/media" Target="../media/media1.mp3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21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slide" Target="slide16.xml"/><Relationship Id="rId14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4.gif"/><Relationship Id="rId3" Type="http://schemas.openxmlformats.org/officeDocument/2006/relationships/audio" Target="../media/media1.mp3"/><Relationship Id="rId7" Type="http://schemas.openxmlformats.org/officeDocument/2006/relationships/audio" Target="../media/audio2.wav"/><Relationship Id="rId12" Type="http://schemas.openxmlformats.org/officeDocument/2006/relationships/image" Target="../media/image23.png"/><Relationship Id="rId2" Type="http://schemas.microsoft.com/office/2007/relationships/media" Target="../media/media1.mp3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image" Target="../media/image21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slide" Target="slide16.xml"/><Relationship Id="rId1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6AA7C2-212F-68E4-5F4C-7A53ADF0E40A}"/>
              </a:ext>
            </a:extLst>
          </p:cNvPr>
          <p:cNvSpPr txBox="1"/>
          <p:nvPr/>
        </p:nvSpPr>
        <p:spPr>
          <a:xfrm>
            <a:off x="1355180" y="664028"/>
            <a:ext cx="97386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Chào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mừng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các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em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học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5400" b="1" dirty="0" err="1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sinh</a:t>
            </a:r>
            <a:r>
              <a:rPr lang="en-US" sz="54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ootlight MT Light" panose="0204060206030A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9027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31D5E-0A81-E5AD-8696-4F93D295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F353D3-FA4A-29DB-E789-8E5141E99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5" y="265709"/>
            <a:ext cx="9085942" cy="564284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2961EF-F726-77A5-026D-83C904E34936}"/>
              </a:ext>
            </a:extLst>
          </p:cNvPr>
          <p:cNvSpPr/>
          <p:nvPr/>
        </p:nvSpPr>
        <p:spPr>
          <a:xfrm>
            <a:off x="4502727" y="5908557"/>
            <a:ext cx="3186545" cy="9282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</a:t>
            </a:r>
          </a:p>
        </p:txBody>
      </p:sp>
    </p:spTree>
    <p:extLst>
      <p:ext uri="{BB962C8B-B14F-4D97-AF65-F5344CB8AC3E}">
        <p14:creationId xmlns:p14="http://schemas.microsoft.com/office/powerpoint/2010/main" val="105964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9,3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68257"/>
            <a:ext cx="10452220" cy="3880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 THẦN YÊU NƯỚC CỦA NHÂN DÂN TA </a:t>
            </a:r>
          </a:p>
          <a:p>
            <a:pPr marL="0" indent="0">
              <a:buNone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( HỒ CHÍ MINH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52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D238F-7BA6-C0CF-CF65-347268A7A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142" y="1825625"/>
            <a:ext cx="96846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77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3C01C-46C5-7048-7EC1-CF118FFD3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1CDEDB-BBD0-475D-BE58-6B29A2F1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971" y="1966460"/>
            <a:ext cx="9477829" cy="1901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15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45BEB-B669-166E-1354-001FB156E7B6}"/>
              </a:ext>
            </a:extLst>
          </p:cNvPr>
          <p:cNvSpPr txBox="1"/>
          <p:nvPr/>
        </p:nvSpPr>
        <p:spPr>
          <a:xfrm>
            <a:off x="2235200" y="3733800"/>
            <a:ext cx="844731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ì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4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é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í Minh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nh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ầ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5400" i="1" dirty="0"/>
          </a:p>
        </p:txBody>
      </p:sp>
    </p:spTree>
    <p:extLst>
      <p:ext uri="{BB962C8B-B14F-4D97-AF65-F5344CB8AC3E}">
        <p14:creationId xmlns:p14="http://schemas.microsoft.com/office/powerpoint/2010/main" val="19882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743" y="725714"/>
            <a:ext cx="6894286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(1890-1969)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ê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0DE456-AAA9-A7DC-35FA-AD5C59889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119" y="1422400"/>
            <a:ext cx="4429881" cy="4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3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4800"/>
            <a:ext cx="5588000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ê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5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u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6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66)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C645AA-4378-E8D7-36C6-725EE3DD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41" y="0"/>
            <a:ext cx="5446459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2854AC-C27C-C11E-0B56-B9323D6AA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85" y="997516"/>
            <a:ext cx="5767315" cy="4486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D5059-1978-9ED9-785D-3A5CD21AC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167" y="1844958"/>
            <a:ext cx="5656350" cy="316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3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7886" y="591910"/>
            <a:ext cx="9332686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lphaL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N.</a:t>
            </a: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3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171" y="591910"/>
            <a:ext cx="9855199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Tác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48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9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 1951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 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5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3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3 (</a:t>
            </a:r>
            <a:r>
              <a:rPr lang="en-US" sz="4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)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    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9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9012" y="636905"/>
            <a:ext cx="10515600" cy="4351338"/>
          </a:xfrm>
        </p:spPr>
        <p:txBody>
          <a:bodyPr/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88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       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8800" b="1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</a:t>
            </a:r>
            <a:r>
              <a:rPr lang="en-US" sz="88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     KHỞI </a:t>
            </a:r>
            <a:r>
              <a:rPr lang="en-US" sz="8800" b="1" dirty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otlight MT Light" panose="0204060206030A020304" pitchFamily="18" charset="0"/>
              </a:rPr>
              <a:t>ĐỘNG</a:t>
            </a:r>
            <a:endParaRPr lang="en-US" sz="8800" b="1" dirty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ootlight MT Light" panose="0204060206030A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38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2902" y="339363"/>
            <a:ext cx="9855199" cy="48944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72902" y="2517835"/>
            <a:ext cx="9608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72902" y="1428599"/>
            <a:ext cx="85892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4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24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378823"/>
            <a:ext cx="10700414" cy="6322423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FF000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solidFill>
                <a:srgbClr val="0070C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.</a:t>
            </a:r>
            <a:endParaRPr lang="en-US" sz="2800" dirty="0">
              <a:solidFill>
                <a:srgbClr val="7030A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.</a:t>
            </a:r>
            <a:endParaRPr lang="en-US" sz="2800" dirty="0">
              <a:solidFill>
                <a:srgbClr val="7030A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dirty="0">
              <a:solidFill>
                <a:srgbClr val="7030A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…</a:t>
            </a:r>
            <a:endParaRPr lang="en-US" sz="2800" dirty="0">
              <a:solidFill>
                <a:srgbClr val="7030A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”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. 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75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6096000" cy="1277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sz="7200" b="1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kumimoji="0" lang="en-US" sz="7200" b="1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17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696686"/>
            <a:ext cx="10842171" cy="6008914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ụ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nh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o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ì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ớp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ẽ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3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77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7200" b="1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2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2"/>
            <a:ext cx="10337800" cy="584925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ưa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” 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p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..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18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77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7200" b="1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7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3"/>
            <a:ext cx="10337800" cy="552382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inh thần yêu nước cũng như các thứ của quý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ảnh so sánh độc đáo dễ hiểu nhằm đề cao tinh thần yêu nước của nhân dân ta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òng yêu nước được tồn tại dưới 2 dạng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trưng bà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cất giấu kín đáo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 ra sức giải thích tuyên truyền, vận động, tổ chức, lãnh đạo,...</a:t>
            </a:r>
          </a:p>
          <a:p>
            <a:pPr marL="0" indent="0">
              <a:buNone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Nhằm khích lệ tiềm năng yêu nước của mọi ngư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4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705" y="357915"/>
            <a:ext cx="11170678" cy="388077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55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LUYỆN </a:t>
            </a: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</p:spTree>
    <p:extLst>
      <p:ext uri="{BB962C8B-B14F-4D97-AF65-F5344CB8AC3E}">
        <p14:creationId xmlns:p14="http://schemas.microsoft.com/office/powerpoint/2010/main" val="6945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2143657-E846-7263-645B-7033BE25743B}"/>
              </a:ext>
            </a:extLst>
          </p:cNvPr>
          <p:cNvSpPr/>
          <p:nvPr/>
        </p:nvSpPr>
        <p:spPr>
          <a:xfrm>
            <a:off x="2307771" y="0"/>
            <a:ext cx="8331200" cy="1918934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13046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664863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1055518" y="606154"/>
            <a:ext cx="9550799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1055518" y="5052980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ớ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t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Tru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1055518" y="3148848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1055518" y="4101075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377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055518" y="2148068"/>
            <a:ext cx="1080067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73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709040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923981" y="606154"/>
            <a:ext cx="9666647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778251" y="5052980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/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778251" y="2253425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782785" y="4101075"/>
            <a:ext cx="6096000" cy="781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778251" y="3173439"/>
            <a:ext cx="6096000" cy="78111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951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8" y="812159"/>
            <a:ext cx="72848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9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59105" y="5010286"/>
            <a:ext cx="63289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19565" y="98681"/>
            <a:ext cx="9871064" cy="212199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888343" y="5140622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892103" y="2381384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ông d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892877" y="4225463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ông chức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888343" y="3307123"/>
            <a:ext cx="544285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884" y="2371725"/>
          <a:ext cx="1186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4" y="2371725"/>
                        <a:ext cx="118667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581438" y="626894"/>
            <a:ext cx="134654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679588" y="503560"/>
            <a:ext cx="1157088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45643" y="170282"/>
            <a:ext cx="1415468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554229" y="207234"/>
            <a:ext cx="1415466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17995" y="720853"/>
            <a:ext cx="1010619" cy="916806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223305" y="6019800"/>
            <a:ext cx="63289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4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8140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371" y="2032000"/>
            <a:ext cx="8548916" cy="4144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qua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n-US" sz="4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204686"/>
            <a:ext cx="10290629" cy="5050971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endParaRPr lang="en-US" sz="32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ũ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B, TB, KB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ắ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ặ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338259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2AE2-113B-CB4C-3113-D67B4022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286C5D-B14E-5AB0-6813-46E3522E1A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79" y="171161"/>
            <a:ext cx="10252121" cy="6087197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378D17-D704-F828-BC7F-F90EBD671AAC}"/>
              </a:ext>
            </a:extLst>
          </p:cNvPr>
          <p:cNvSpPr/>
          <p:nvPr/>
        </p:nvSpPr>
        <p:spPr>
          <a:xfrm>
            <a:off x="3823855" y="5801158"/>
            <a:ext cx="4170218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69383-B7BC-D208-2DA2-94454B6CC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A2BF0F-AB63-45E1-A29A-593E7B0CC6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05" y="365125"/>
            <a:ext cx="7785389" cy="5839042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76D2FE-1A46-866C-3F14-712FE59DDEE6}"/>
              </a:ext>
            </a:extLst>
          </p:cNvPr>
          <p:cNvSpPr/>
          <p:nvPr/>
        </p:nvSpPr>
        <p:spPr>
          <a:xfrm>
            <a:off x="4876800" y="5846618"/>
            <a:ext cx="3034146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B68F-EFBE-A1DB-E585-9731415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C2F12E-1BDB-BCF5-4454-9BF1A1C09B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0" y="337416"/>
            <a:ext cx="9245279" cy="54676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03484F6-58EF-745C-D38E-F52621F6A750}"/>
              </a:ext>
            </a:extLst>
          </p:cNvPr>
          <p:cNvSpPr/>
          <p:nvPr/>
        </p:nvSpPr>
        <p:spPr>
          <a:xfrm>
            <a:off x="2535380" y="5832764"/>
            <a:ext cx="7439891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ý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ý Thá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97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09F61-777E-CB79-505C-9B1220EBC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44E5E19-175C-9E5B-3945-CC22404719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725" y="365125"/>
            <a:ext cx="8798549" cy="5505378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BF48ADC-56C9-4859-0440-B42F0ADC7E94}"/>
              </a:ext>
            </a:extLst>
          </p:cNvPr>
          <p:cNvSpPr/>
          <p:nvPr/>
        </p:nvSpPr>
        <p:spPr>
          <a:xfrm>
            <a:off x="4585855" y="5870503"/>
            <a:ext cx="3519054" cy="90054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95D3F-2F5B-DFF7-E031-DC344AE47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618559-228A-8936-1893-720091FF1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818" y="0"/>
            <a:ext cx="6442364" cy="618850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550761-0433-D41F-C3E2-5E3F1B6EF108}"/>
              </a:ext>
            </a:extLst>
          </p:cNvPr>
          <p:cNvSpPr/>
          <p:nvPr/>
        </p:nvSpPr>
        <p:spPr>
          <a:xfrm>
            <a:off x="4357254" y="5985163"/>
            <a:ext cx="3477491" cy="73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25091-D44D-A9E5-B821-73C76FDB1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39AD6D-E747-C36E-FA8A-74F9BF37F6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73" y="52824"/>
            <a:ext cx="6871854" cy="61241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04FD325-279D-1A9A-9C6E-E4096B2E94A7}"/>
              </a:ext>
            </a:extLst>
          </p:cNvPr>
          <p:cNvSpPr/>
          <p:nvPr/>
        </p:nvSpPr>
        <p:spPr>
          <a:xfrm>
            <a:off x="2043545" y="5999018"/>
            <a:ext cx="7800109" cy="85898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</TotalTime>
  <Words>1162</Words>
  <Application>Microsoft Office PowerPoint</Application>
  <PresentationFormat>Widescreen</PresentationFormat>
  <Paragraphs>139</Paragraphs>
  <Slides>35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.VnTime</vt:lpstr>
      <vt:lpstr>Arial</vt:lpstr>
      <vt:lpstr>Calibri</vt:lpstr>
      <vt:lpstr>Calibri Light</vt:lpstr>
      <vt:lpstr>Footlight MT Light</vt:lpstr>
      <vt:lpstr>Tahoma</vt:lpstr>
      <vt:lpstr>Times New Roman</vt:lpstr>
      <vt:lpstr>Trebuchet MS</vt:lpstr>
      <vt:lpstr>Wingdings</vt:lpstr>
      <vt:lpstr>Wingdings 3</vt:lpstr>
      <vt:lpstr>4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29,3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ỗ Thị Quyên</dc:creator>
  <cp:lastModifiedBy>Admin</cp:lastModifiedBy>
  <cp:revision>20</cp:revision>
  <dcterms:created xsi:type="dcterms:W3CDTF">2023-07-07T12:00:39Z</dcterms:created>
  <dcterms:modified xsi:type="dcterms:W3CDTF">2024-10-27T13:15:51Z</dcterms:modified>
</cp:coreProperties>
</file>